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:rsidR="00D43C2A" w:rsidRPr="00075718" w:rsidRDefault="005D7DD7" w:rsidP="00075718">
      <w:pPr>
        <w:jc w:val="center"/>
        <w:rPr>
          <w:rFonts w:ascii="Cambria" w:hAnsi="Cambria"/>
          <w:color w:val="002060"/>
          <w:sz w:val="96"/>
          <w:szCs w:val="9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0AF7E65A" wp14:editId="634CB9C0">
                <wp:simplePos x="0" y="0"/>
                <wp:positionH relativeFrom="margin">
                  <wp:align>right</wp:align>
                </wp:positionH>
                <wp:positionV relativeFrom="margin">
                  <wp:posOffset>828947</wp:posOffset>
                </wp:positionV>
                <wp:extent cx="6127750" cy="643890"/>
                <wp:effectExtent l="0" t="0" r="0" b="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7750" cy="643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lumMod val="100000"/>
                                  <a:lumOff val="0"/>
                                  <a:alpha val="7000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5718" w:rsidRPr="00075718" w:rsidRDefault="001D3300" w:rsidP="00075718">
                            <w:pPr>
                              <w:pStyle w:val="NoSpacing"/>
                              <w:spacing w:line="276" w:lineRule="auto"/>
                              <w:suppressOverlap/>
                              <w:jc w:val="center"/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40"/>
                                <w:szCs w:val="40"/>
                              </w:rPr>
                            </w:pPr>
                            <w:sdt>
                              <w:sdtPr>
                                <w:rPr>
                                  <w:rFonts w:ascii="Cambria" w:hAnsi="Cambria"/>
                                  <w:i/>
                                  <w:color w:val="808080" w:themeColor="background1" w:themeShade="80"/>
                                  <w:sz w:val="40"/>
                                  <w:szCs w:val="40"/>
                                </w:rPr>
                                <w:alias w:val="Year"/>
                                <w:tag w:val="Year"/>
                                <w:id w:val="10847824"/>
                                <w:dataBinding w:prefixMappings="xmlns:ns0='http://schemas.microsoft.com/office/2006/coverPageProps'" w:xpath="/ns0:CoverPageProperties[1]/ns0:PublishDate[1]" w:storeItemID="{55AF091B-3C7A-41E3-B477-F2FDAA23CFDA}"/>
                                <w:date>
                                  <w:dateFormat w:val="MMMM d, yyyy"/>
                                  <w:lid w:val="en-US"/>
                                  <w:storeMappedDataAs w:val="dateTime"/>
                                  <w:calendar w:val="gregorian"/>
                                </w:date>
                              </w:sdtPr>
                              <w:sdtEndPr/>
                              <w:sdtContent>
                                <w:r w:rsidR="00075718" w:rsidRPr="00075718">
                                  <w:rPr>
                                    <w:rFonts w:ascii="Cambria" w:hAnsi="Cambria"/>
                                    <w:i/>
                                    <w:color w:val="808080" w:themeColor="background1" w:themeShade="80"/>
                                    <w:sz w:val="40"/>
                                    <w:szCs w:val="40"/>
                                  </w:rPr>
                                  <w:t>Fall 2017</w:t>
                                </w:r>
                              </w:sdtContent>
                            </w:sdt>
                          </w:p>
                          <w:p w:rsidR="00075718" w:rsidRPr="00075718" w:rsidRDefault="00075718" w:rsidP="00075718">
                            <w:pPr>
                              <w:pStyle w:val="NoSpacing"/>
                              <w:spacing w:line="276" w:lineRule="auto"/>
                              <w:jc w:val="center"/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40"/>
                                <w:szCs w:val="40"/>
                              </w:rPr>
                            </w:pPr>
                            <w:r w:rsidRPr="00075718"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40"/>
                                <w:szCs w:val="40"/>
                              </w:rPr>
                              <w:t>Course Notes</w:t>
                            </w:r>
                          </w:p>
                          <w:p w:rsidR="00075718" w:rsidRPr="00075718" w:rsidRDefault="00075718" w:rsidP="00075718">
                            <w:pPr>
                              <w:pStyle w:val="NoSpacing"/>
                              <w:spacing w:line="276" w:lineRule="auto"/>
                              <w:jc w:val="center"/>
                              <w:rPr>
                                <w:rFonts w:ascii="Cambria" w:hAnsi="Cambria"/>
                                <w:color w:val="808080" w:themeColor="background1" w:themeShade="80"/>
                                <w:sz w:val="16"/>
                                <w:szCs w:val="16"/>
                              </w:rPr>
                            </w:pPr>
                          </w:p>
                          <w:p w:rsidR="00075718" w:rsidRPr="00075718" w:rsidRDefault="00075718" w:rsidP="00075718">
                            <w:pPr>
                              <w:pStyle w:val="NoSpacing"/>
                              <w:spacing w:line="276" w:lineRule="auto"/>
                              <w:jc w:val="center"/>
                              <w:rPr>
                                <w:rFonts w:ascii="Cambria" w:hAnsi="Cambria"/>
                                <w:color w:val="833C0B" w:themeColor="accent2" w:themeShade="80"/>
                                <w:sz w:val="72"/>
                                <w:szCs w:val="72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</w:pPr>
                            <w:r>
                              <w:rPr>
                                <w:rFonts w:ascii="Cambria" w:hAnsi="Cambria"/>
                                <w:color w:val="833C0B" w:themeColor="accent2" w:themeShade="80"/>
                                <w:sz w:val="72"/>
                                <w:szCs w:val="72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Unit</w:t>
                            </w:r>
                            <w:r w:rsidRPr="00075718">
                              <w:rPr>
                                <w:rFonts w:ascii="Cambria" w:hAnsi="Cambria"/>
                                <w:color w:val="833C0B" w:themeColor="accent2" w:themeShade="80"/>
                                <w:sz w:val="72"/>
                                <w:szCs w:val="72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 xml:space="preserve"> 1 – </w:t>
                            </w:r>
                            <w:r>
                              <w:rPr>
                                <w:rFonts w:ascii="Cambria" w:hAnsi="Cambria"/>
                                <w:color w:val="833C0B" w:themeColor="accent2" w:themeShade="80"/>
                                <w:sz w:val="72"/>
                                <w:szCs w:val="72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Rational Expressions</w:t>
                            </w:r>
                            <w:r w:rsidRPr="00075718">
                              <w:rPr>
                                <w:rFonts w:ascii="Cambria" w:hAnsi="Cambria"/>
                                <w:color w:val="833C0B" w:themeColor="accent2" w:themeShade="80"/>
                                <w:sz w:val="72"/>
                                <w:szCs w:val="72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 xml:space="preserve"> </w:t>
                            </w:r>
                          </w:p>
                          <w:p w:rsidR="00177BE5" w:rsidRPr="00177BE5" w:rsidRDefault="00177BE5" w:rsidP="00177BE5">
                            <w:pPr>
                              <w:pStyle w:val="NoSpacing"/>
                              <w:spacing w:line="276" w:lineRule="auto"/>
                              <w:jc w:val="center"/>
                              <w:rPr>
                                <w:rFonts w:ascii="Cambria" w:hAnsi="Cambria"/>
                                <w:b/>
                                <w:i/>
                                <w:smallCaps/>
                                <w:color w:val="002060"/>
                                <w:sz w:val="28"/>
                                <w:szCs w:val="28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</w:pPr>
                            <w:r>
                              <w:rPr>
                                <w:rFonts w:ascii="Cambria" w:hAnsi="Cambria"/>
                                <w:b/>
                                <w:i/>
                                <w:smallCaps/>
                                <w:color w:val="002060"/>
                                <w:sz w:val="28"/>
                                <w:szCs w:val="28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Factored F</w:t>
                            </w:r>
                            <w:r w:rsidRPr="00177BE5">
                              <w:rPr>
                                <w:rFonts w:ascii="Cambria" w:hAnsi="Cambria"/>
                                <w:b/>
                                <w:i/>
                                <w:smallCaps/>
                                <w:color w:val="002060"/>
                                <w:sz w:val="28"/>
                                <w:szCs w:val="28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o</w:t>
                            </w:r>
                            <w:r>
                              <w:rPr>
                                <w:rFonts w:ascii="Cambria" w:hAnsi="Cambria"/>
                                <w:b/>
                                <w:i/>
                                <w:smallCaps/>
                                <w:color w:val="002060"/>
                                <w:sz w:val="28"/>
                                <w:szCs w:val="28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r</w:t>
                            </w:r>
                            <w:r w:rsidRPr="00177BE5">
                              <w:rPr>
                                <w:rFonts w:ascii="Cambria" w:hAnsi="Cambria"/>
                                <w:b/>
                                <w:i/>
                                <w:smallCaps/>
                                <w:color w:val="002060"/>
                                <w:sz w:val="28"/>
                                <w:szCs w:val="28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m Saves the Universe</w:t>
                            </w:r>
                          </w:p>
                          <w:p w:rsidR="00075718" w:rsidRPr="005D7DD7" w:rsidRDefault="00075718" w:rsidP="00075718">
                            <w:pPr>
                              <w:pStyle w:val="NoSpacing"/>
                              <w:spacing w:line="276" w:lineRule="auto"/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</w:pPr>
                            <w:r w:rsidRPr="005D7DD7"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  <w:t>We will learn</w:t>
                            </w:r>
                          </w:p>
                          <w:p w:rsidR="00075718" w:rsidRPr="005D7DD7" w:rsidRDefault="005D7DD7" w:rsidP="005D7DD7">
                            <w:pPr>
                              <w:pStyle w:val="NoSpacing"/>
                              <w:numPr>
                                <w:ilvl w:val="0"/>
                                <w:numId w:val="2"/>
                              </w:numPr>
                              <w:spacing w:line="276" w:lineRule="auto"/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</w:pPr>
                            <w:r w:rsidRPr="005D7DD7"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  <w:t>how to simpl</w:t>
                            </w:r>
                            <w:r w:rsidR="004D555F"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  <w:t>if</w:t>
                            </w:r>
                            <w:r w:rsidRPr="005D7DD7"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  <w:t>y polynomials through expanding and factoring</w:t>
                            </w:r>
                          </w:p>
                          <w:p w:rsidR="005D7DD7" w:rsidRPr="005D7DD7" w:rsidRDefault="005D7DD7" w:rsidP="005D7DD7">
                            <w:pPr>
                              <w:pStyle w:val="NoSpacing"/>
                              <w:numPr>
                                <w:ilvl w:val="0"/>
                                <w:numId w:val="2"/>
                              </w:numPr>
                              <w:spacing w:line="276" w:lineRule="auto"/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</w:pPr>
                            <w:r w:rsidRPr="005D7DD7"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  <w:t xml:space="preserve">how to simplify rational expressions involving the four basic operations of arithmetic </w:t>
                            </w:r>
                            <w:r w:rsidRPr="005D7DD7"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position w:val="-16"/>
                                <w:sz w:val="28"/>
                                <w:szCs w:val="28"/>
                              </w:rPr>
                              <w:object w:dxaOrig="1036" w:dyaOrig="44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51.8pt;height:22.45pt">
                                  <v:imagedata r:id="rId6" o:title=""/>
                                </v:shape>
                                <o:OLEObject Type="Embed" ProgID="Equation.DSMT4" ShapeID="_x0000_i1026" DrawAspect="Content" ObjectID="_1571459284" r:id="rId7"/>
                              </w:object>
                            </w:r>
                            <w:r w:rsidRPr="005D7DD7"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  <w:t xml:space="preserve"> being sure to state restrictions </w:t>
                            </w:r>
                          </w:p>
                          <w:p w:rsidR="00075718" w:rsidRPr="005D7DD7" w:rsidRDefault="005D7DD7" w:rsidP="005D7DD7">
                            <w:pPr>
                              <w:pStyle w:val="NoSpacing"/>
                              <w:numPr>
                                <w:ilvl w:val="0"/>
                                <w:numId w:val="2"/>
                              </w:numPr>
                              <w:spacing w:line="276" w:lineRule="auto"/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</w:pPr>
                            <w:r w:rsidRPr="005D7DD7">
                              <w:rPr>
                                <w:rFonts w:ascii="Cambria" w:hAnsi="Cambria"/>
                                <w:i/>
                                <w:color w:val="808080" w:themeColor="background1" w:themeShade="80"/>
                                <w:sz w:val="28"/>
                                <w:szCs w:val="28"/>
                              </w:rPr>
                              <w:t>about equivalence between two given expressions (polynomial or rational)</w:t>
                            </w:r>
                          </w:p>
                        </w:txbxContent>
                      </wps:txbx>
                      <wps:bodyPr rot="0" vert="horz" wrap="square" lIns="91440" tIns="228600" rIns="91440" bIns="228600" anchor="b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100000</wp14:pctWidth>
                </wp14:sizeRelH>
                <wp14:sizeRelV relativeFrom="margin">
                  <wp14:pctHeight>100000</wp14:pctHeight>
                </wp14:sizeRelV>
              </wp:anchor>
            </w:drawing>
          </mc:Choice>
          <mc:Fallback>
            <w:pict>
              <v:rect w14:anchorId="0AF7E65A" id="Rectangle 1" o:spid="_x0000_s1026" style="position:absolute;left:0;text-align:left;margin-left:431.3pt;margin-top:65.25pt;width:482.5pt;height:50.7pt;z-index:251659264;visibility:visible;mso-wrap-style:square;mso-width-percent:1000;mso-height-percent:1000;mso-wrap-distance-left:9pt;mso-wrap-distance-top:0;mso-wrap-distance-right:9pt;mso-wrap-distance-bottom:0;mso-position-horizontal:right;mso-position-horizontal-relative:margin;mso-position-vertical:absolute;mso-position-vertical-relative:margin;mso-width-percent:1000;mso-height-percent:10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" o:allowincell="f" filled="f" fillcolor="white [3212]" stroked="f" strokecolor="black [3213]" strokeweight=".25pt">
                <v:fill opacity="46003f"/>
                <v:textbox style="mso-fit-shape-to-text:t" inset=",18pt,,18pt">
                  <w:txbxContent>
                    <w:p w:rsidR="00075718" w:rsidRPr="00075718" w:rsidRDefault="004D555F" w:rsidP="00075718">
                      <w:pPr>
                        <w:pStyle w:val="NoSpacing"/>
                        <w:spacing w:line="276" w:lineRule="auto"/>
                        <w:suppressOverlap/>
                        <w:jc w:val="center"/>
                        <w:rPr>
                          <w:rFonts w:ascii="Cambria" w:hAnsi="Cambria"/>
                          <w:i/>
                          <w:color w:val="808080" w:themeColor="background1" w:themeShade="80"/>
                          <w:sz w:val="40"/>
                          <w:szCs w:val="40"/>
                        </w:rPr>
                      </w:pPr>
                      <w:sdt>
                        <w:sdtPr>
                          <w:rPr>
                            <w:rFonts w:ascii="Cambria" w:hAnsi="Cambria"/>
                            <w:i/>
                            <w:color w:val="808080" w:themeColor="background1" w:themeShade="80"/>
                            <w:sz w:val="40"/>
                            <w:szCs w:val="40"/>
                          </w:rPr>
                          <w:alias w:val="Year"/>
                          <w:tag w:val="Year"/>
                          <w:id w:val="10847824"/>
                          <w:dataBinding w:prefixMappings="xmlns:ns0='http://schemas.microsoft.com/office/2006/coverPageProps'" w:xpath="/ns0:CoverPageProperties[1]/ns0:PublishDate[1]" w:storeItemID="{55AF091B-3C7A-41E3-B477-F2FDAA23CFDA}"/>
                          <w:date>
                            <w:dateFormat w:val="MMMM d, yyyy"/>
                            <w:lid w:val="en-US"/>
                            <w:storeMappedDataAs w:val="dateTime"/>
                            <w:calendar w:val="gregorian"/>
                          </w:date>
                        </w:sdtPr>
                        <w:sdtEndPr/>
                        <w:sdtContent>
                          <w:r w:rsidR="00075718" w:rsidRPr="00075718">
                            <w:rPr>
                              <w:rFonts w:ascii="Cambria" w:hAnsi="Cambria"/>
                              <w:i/>
                              <w:color w:val="808080" w:themeColor="background1" w:themeShade="80"/>
                              <w:sz w:val="40"/>
                              <w:szCs w:val="40"/>
                            </w:rPr>
                            <w:t>Fall 2017</w:t>
                          </w:r>
                        </w:sdtContent>
                      </w:sdt>
                    </w:p>
                    <w:p w:rsidR="00075718" w:rsidRPr="00075718" w:rsidRDefault="00075718" w:rsidP="00075718">
                      <w:pPr>
                        <w:pStyle w:val="NoSpacing"/>
                        <w:spacing w:line="276" w:lineRule="auto"/>
                        <w:jc w:val="center"/>
                        <w:rPr>
                          <w:rFonts w:ascii="Cambria" w:hAnsi="Cambria"/>
                          <w:i/>
                          <w:color w:val="808080" w:themeColor="background1" w:themeShade="80"/>
                          <w:sz w:val="40"/>
                          <w:szCs w:val="40"/>
                        </w:rPr>
                      </w:pPr>
                      <w:r w:rsidRPr="00075718">
                        <w:rPr>
                          <w:rFonts w:ascii="Cambria" w:hAnsi="Cambria"/>
                          <w:i/>
                          <w:color w:val="808080" w:themeColor="background1" w:themeShade="80"/>
                          <w:sz w:val="40"/>
                          <w:szCs w:val="40"/>
                        </w:rPr>
                        <w:t>Course Notes</w:t>
                      </w:r>
                    </w:p>
                    <w:p w:rsidR="00075718" w:rsidRPr="00075718" w:rsidRDefault="00075718" w:rsidP="00075718">
                      <w:pPr>
                        <w:pStyle w:val="NoSpacing"/>
                        <w:spacing w:line="276" w:lineRule="auto"/>
                        <w:jc w:val="center"/>
                        <w:rPr>
                          <w:rFonts w:ascii="Cambria" w:hAnsi="Cambria"/>
                          <w:color w:val="808080" w:themeColor="background1" w:themeShade="80"/>
                          <w:sz w:val="16"/>
                          <w:szCs w:val="16"/>
                        </w:rPr>
                      </w:pPr>
                    </w:p>
                    <w:p w:rsidR="00075718" w:rsidRPr="00075718" w:rsidRDefault="00075718" w:rsidP="00075718">
                      <w:pPr>
                        <w:pStyle w:val="NoSpacing"/>
                        <w:spacing w:line="276" w:lineRule="auto"/>
                        <w:jc w:val="center"/>
                        <w:rPr>
                          <w:rFonts w:ascii="Cambria" w:hAnsi="Cambria"/>
                          <w:color w:val="833C0B" w:themeColor="accent2" w:themeShade="80"/>
                          <w:sz w:val="72"/>
                          <w:szCs w:val="72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</w:pPr>
                      <w:r>
                        <w:rPr>
                          <w:rFonts w:ascii="Cambria" w:hAnsi="Cambria"/>
                          <w:color w:val="833C0B" w:themeColor="accent2" w:themeShade="80"/>
                          <w:sz w:val="72"/>
                          <w:szCs w:val="72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>Unit</w:t>
                      </w:r>
                      <w:r w:rsidRPr="00075718">
                        <w:rPr>
                          <w:rFonts w:ascii="Cambria" w:hAnsi="Cambria"/>
                          <w:color w:val="833C0B" w:themeColor="accent2" w:themeShade="80"/>
                          <w:sz w:val="72"/>
                          <w:szCs w:val="72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 xml:space="preserve"> 1 – </w:t>
                      </w:r>
                      <w:r>
                        <w:rPr>
                          <w:rFonts w:ascii="Cambria" w:hAnsi="Cambria"/>
                          <w:color w:val="833C0B" w:themeColor="accent2" w:themeShade="80"/>
                          <w:sz w:val="72"/>
                          <w:szCs w:val="72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>Rational Expressions</w:t>
                      </w:r>
                      <w:r w:rsidRPr="00075718">
                        <w:rPr>
                          <w:rFonts w:ascii="Cambria" w:hAnsi="Cambria"/>
                          <w:color w:val="833C0B" w:themeColor="accent2" w:themeShade="80"/>
                          <w:sz w:val="72"/>
                          <w:szCs w:val="72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 xml:space="preserve"> </w:t>
                      </w:r>
                    </w:p>
                    <w:p w:rsidR="00177BE5" w:rsidRPr="00177BE5" w:rsidRDefault="00177BE5" w:rsidP="00177BE5">
                      <w:pPr>
                        <w:pStyle w:val="NoSpacing"/>
                        <w:spacing w:line="276" w:lineRule="auto"/>
                        <w:jc w:val="center"/>
                        <w:rPr>
                          <w:rFonts w:ascii="Cambria" w:hAnsi="Cambria"/>
                          <w:b/>
                          <w:i/>
                          <w:smallCaps/>
                          <w:color w:val="002060"/>
                          <w:sz w:val="28"/>
                          <w:szCs w:val="28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</w:pPr>
                      <w:r>
                        <w:rPr>
                          <w:rFonts w:ascii="Cambria" w:hAnsi="Cambria"/>
                          <w:b/>
                          <w:i/>
                          <w:smallCaps/>
                          <w:color w:val="002060"/>
                          <w:sz w:val="28"/>
                          <w:szCs w:val="28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>Factored F</w:t>
                      </w:r>
                      <w:r w:rsidRPr="00177BE5">
                        <w:rPr>
                          <w:rFonts w:ascii="Cambria" w:hAnsi="Cambria"/>
                          <w:b/>
                          <w:i/>
                          <w:smallCaps/>
                          <w:color w:val="002060"/>
                          <w:sz w:val="28"/>
                          <w:szCs w:val="28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>o</w:t>
                      </w:r>
                      <w:r>
                        <w:rPr>
                          <w:rFonts w:ascii="Cambria" w:hAnsi="Cambria"/>
                          <w:b/>
                          <w:i/>
                          <w:smallCaps/>
                          <w:color w:val="002060"/>
                          <w:sz w:val="28"/>
                          <w:szCs w:val="28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>r</w:t>
                      </w:r>
                      <w:r w:rsidRPr="00177BE5">
                        <w:rPr>
                          <w:rFonts w:ascii="Cambria" w:hAnsi="Cambria"/>
                          <w:b/>
                          <w:i/>
                          <w:smallCaps/>
                          <w:color w:val="002060"/>
                          <w:sz w:val="28"/>
                          <w:szCs w:val="28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>m Saves the Universe</w:t>
                      </w:r>
                    </w:p>
                    <w:p w:rsidR="00075718" w:rsidRPr="005D7DD7" w:rsidRDefault="00075718" w:rsidP="00075718">
                      <w:pPr>
                        <w:pStyle w:val="NoSpacing"/>
                        <w:spacing w:line="276" w:lineRule="auto"/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</w:pPr>
                      <w:r w:rsidRPr="005D7DD7"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  <w:t>We will learn</w:t>
                      </w:r>
                    </w:p>
                    <w:p w:rsidR="00075718" w:rsidRPr="005D7DD7" w:rsidRDefault="005D7DD7" w:rsidP="005D7DD7">
                      <w:pPr>
                        <w:pStyle w:val="NoSpacing"/>
                        <w:numPr>
                          <w:ilvl w:val="0"/>
                          <w:numId w:val="2"/>
                        </w:numPr>
                        <w:spacing w:line="276" w:lineRule="auto"/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</w:pPr>
                      <w:r w:rsidRPr="005D7DD7"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  <w:t>how to simpl</w:t>
                      </w:r>
                      <w:r w:rsidR="004D555F"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  <w:t>if</w:t>
                      </w:r>
                      <w:r w:rsidRPr="005D7DD7"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  <w:t>y polynomials through expanding and factoring</w:t>
                      </w:r>
                    </w:p>
                    <w:p w:rsidR="005D7DD7" w:rsidRPr="005D7DD7" w:rsidRDefault="005D7DD7" w:rsidP="005D7DD7">
                      <w:pPr>
                        <w:pStyle w:val="NoSpacing"/>
                        <w:numPr>
                          <w:ilvl w:val="0"/>
                          <w:numId w:val="2"/>
                        </w:numPr>
                        <w:spacing w:line="276" w:lineRule="auto"/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</w:pPr>
                      <w:r w:rsidRPr="005D7DD7"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  <w:t xml:space="preserve">how to simplify rational expressions involving the four basic operations of arithmetic </w:t>
                      </w:r>
                      <w:r w:rsidRPr="005D7DD7">
                        <w:rPr>
                          <w:rFonts w:ascii="Cambria" w:hAnsi="Cambria"/>
                          <w:i/>
                          <w:color w:val="808080" w:themeColor="background1" w:themeShade="80"/>
                          <w:position w:val="-16"/>
                          <w:sz w:val="28"/>
                          <w:szCs w:val="28"/>
                        </w:rPr>
                        <w:object w:dxaOrig="1036" w:dyaOrig="449">
                          <v:shape id="_x0000_i1026" type="#_x0000_t75" style="width:51.8pt;height:22.45pt">
                            <v:imagedata r:id="rId8" o:title=""/>
                          </v:shape>
                          <o:OLEObject Type="Embed" ProgID="Equation.DSMT4" ShapeID="_x0000_i1026" DrawAspect="Content" ObjectID="_1565686327" r:id="rId9"/>
                        </w:object>
                      </w:r>
                      <w:r w:rsidRPr="005D7DD7"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  <w:t xml:space="preserve"> being sure to state restrictions </w:t>
                      </w:r>
                    </w:p>
                    <w:p w:rsidR="00075718" w:rsidRPr="005D7DD7" w:rsidRDefault="005D7DD7" w:rsidP="005D7DD7">
                      <w:pPr>
                        <w:pStyle w:val="NoSpacing"/>
                        <w:numPr>
                          <w:ilvl w:val="0"/>
                          <w:numId w:val="2"/>
                        </w:numPr>
                        <w:spacing w:line="276" w:lineRule="auto"/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</w:pPr>
                      <w:r w:rsidRPr="005D7DD7">
                        <w:rPr>
                          <w:rFonts w:ascii="Cambria" w:hAnsi="Cambria"/>
                          <w:i/>
                          <w:color w:val="808080" w:themeColor="background1" w:themeShade="80"/>
                          <w:sz w:val="28"/>
                          <w:szCs w:val="28"/>
                        </w:rPr>
                        <w:t>about equivalence between two given expressions (polynomial or rational)</w:t>
                      </w:r>
                    </w:p>
                  </w:txbxContent>
                </v:textbox>
                <w10:wrap anchorx="margin" anchory="margin"/>
              </v:rect>
            </w:pict>
          </mc:Fallback>
        </mc:AlternateContent>
      </w:r>
      <w:r w:rsidR="00075718" w:rsidRPr="00075718">
        <w:rPr>
          <w:rFonts w:ascii="Cambria" w:hAnsi="Cambria"/>
          <w:color w:val="002060"/>
          <w:sz w:val="96"/>
          <w:szCs w:val="9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Functions</w:t>
      </w:r>
      <w:r w:rsidR="00075718">
        <w:rPr>
          <w:rFonts w:ascii="Cambria" w:hAnsi="Cambria"/>
          <w:color w:val="002060"/>
          <w:sz w:val="96"/>
          <w:szCs w:val="9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11</w:t>
      </w:r>
    </w:p>
    <w:p w:rsidR="00946E2F" w:rsidRDefault="00075718">
      <w:r>
        <w:rPr>
          <w:rFonts w:asciiTheme="majorHAnsi" w:hAnsiTheme="majorHAnsi"/>
          <w:noProof/>
          <w:sz w:val="96"/>
          <w:szCs w:val="96"/>
        </w:rPr>
        <w:drawing>
          <wp:anchor distT="0" distB="0" distL="114300" distR="114300" simplePos="0" relativeHeight="251661312" behindDoc="1" locked="0" layoutInCell="1" allowOverlap="1" wp14:anchorId="2D054EF9" wp14:editId="3FB37415">
            <wp:simplePos x="0" y="0"/>
            <wp:positionH relativeFrom="margin">
              <wp:align>right</wp:align>
            </wp:positionH>
            <wp:positionV relativeFrom="paragraph">
              <wp:posOffset>7012305</wp:posOffset>
            </wp:positionV>
            <wp:extent cx="377825" cy="243840"/>
            <wp:effectExtent l="0" t="0" r="3175" b="3810"/>
            <wp:wrapTight wrapText="bothSides">
              <wp:wrapPolygon edited="0">
                <wp:start x="0" y="0"/>
                <wp:lineTo x="0" y="20250"/>
                <wp:lineTo x="20692" y="20250"/>
                <wp:lineTo x="20692" y="0"/>
                <wp:lineTo x="0" y="0"/>
              </wp:wrapPolygon>
            </wp:wrapTight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mathtdlogo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825" cy="243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46E2F" w:rsidRPr="00946E2F" w:rsidRDefault="00946E2F" w:rsidP="00946E2F"/>
    <w:p w:rsidR="00946E2F" w:rsidRPr="00946E2F" w:rsidRDefault="00946E2F" w:rsidP="00946E2F"/>
    <w:p w:rsidR="00946E2F" w:rsidRPr="00946E2F" w:rsidRDefault="00946E2F" w:rsidP="00946E2F"/>
    <w:p w:rsidR="00946E2F" w:rsidRPr="00946E2F" w:rsidRDefault="00946E2F" w:rsidP="00946E2F"/>
    <w:p w:rsidR="00946E2F" w:rsidRPr="00946E2F" w:rsidRDefault="00946E2F" w:rsidP="00946E2F"/>
    <w:p w:rsidR="00946E2F" w:rsidRPr="00946E2F" w:rsidRDefault="00946E2F" w:rsidP="00946E2F"/>
    <w:p w:rsidR="00946E2F" w:rsidRPr="00946E2F" w:rsidRDefault="00946E2F" w:rsidP="00946E2F"/>
    <w:p w:rsidR="00946E2F" w:rsidRPr="00946E2F" w:rsidRDefault="00946E2F" w:rsidP="00946E2F"/>
    <w:p w:rsidR="00946E2F" w:rsidRPr="00946E2F" w:rsidRDefault="00946E2F" w:rsidP="00946E2F"/>
    <w:p w:rsidR="00946E2F" w:rsidRPr="00946E2F" w:rsidRDefault="00946E2F" w:rsidP="00946E2F"/>
    <w:p w:rsidR="00946E2F" w:rsidRDefault="00946E2F" w:rsidP="00946E2F"/>
    <w:p w:rsidR="00946E2F" w:rsidRDefault="00946E2F" w:rsidP="00946E2F"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2449</wp:posOffset>
            </wp:positionV>
            <wp:extent cx="5213985" cy="3013710"/>
            <wp:effectExtent l="0" t="0" r="5715" b="0"/>
            <wp:wrapTight wrapText="bothSides">
              <wp:wrapPolygon edited="0">
                <wp:start x="0" y="0"/>
                <wp:lineTo x="0" y="21436"/>
                <wp:lineTo x="21545" y="21436"/>
                <wp:lineTo x="21545" y="0"/>
                <wp:lineTo x="0" y="0"/>
              </wp:wrapPolygon>
            </wp:wrapTight>
            <wp:docPr id="2" name="Picture 2" descr="... Algebra: Elementary Algebra (Ch. 7) Rational Expressions and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... Algebra: Elementary Algebra (Ch. 7) Rational Expressions and Equations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985" cy="3013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75718" w:rsidRPr="00946E2F" w:rsidRDefault="00946E2F" w:rsidP="00946E2F">
      <w:pPr>
        <w:tabs>
          <w:tab w:val="left" w:pos="1191"/>
        </w:tabs>
      </w:pPr>
      <w:r>
        <w:tab/>
      </w:r>
    </w:p>
    <w:sectPr w:rsidR="00075718" w:rsidRPr="00946E2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B11561B"/>
    <w:multiLevelType w:val="hybridMultilevel"/>
    <w:tmpl w:val="3F4EF3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1141C3"/>
    <w:multiLevelType w:val="hybridMultilevel"/>
    <w:tmpl w:val="CE423F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75718"/>
    <w:rsid w:val="00075718"/>
    <w:rsid w:val="00177BE5"/>
    <w:rsid w:val="001D3300"/>
    <w:rsid w:val="004D555F"/>
    <w:rsid w:val="005D7DD7"/>
    <w:rsid w:val="007458C9"/>
    <w:rsid w:val="00933DAF"/>
    <w:rsid w:val="00946E2F"/>
    <w:rsid w:val="00D43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E30FB1A-0092-457C-BDCD-6976A0F24C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33DAF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basedOn w:val="Normal"/>
    <w:uiPriority w:val="99"/>
    <w:qFormat/>
    <w:rsid w:val="00075718"/>
    <w:pPr>
      <w:spacing w:after="0" w:line="240" w:lineRule="auto"/>
    </w:pPr>
    <w:rPr>
      <w:rFonts w:asciiTheme="minorHAnsi" w:hAnsiTheme="minorHAnsi" w:cs="Times New Roman"/>
      <w:color w:val="000000" w:themeColor="text1"/>
      <w:sz w:val="22"/>
      <w:szCs w:val="20"/>
      <w:lang w:val="en-US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0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Fall 2017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</Words>
  <Characters>2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Templeton</dc:creator>
  <cp:keywords/>
  <dc:description/>
  <cp:lastModifiedBy>John Templeton</cp:lastModifiedBy>
  <cp:revision>2</cp:revision>
  <dcterms:created xsi:type="dcterms:W3CDTF">2017-11-06T12:42:00Z</dcterms:created>
  <dcterms:modified xsi:type="dcterms:W3CDTF">2017-11-06T12:42:00Z</dcterms:modified>
</cp:coreProperties>
</file>